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204700" cy="6877050"/>
  <p:notesSz cx="6858000" cy="9144000"/>
  <p:defaultTextStyle>
    <a:defPPr>
      <a:defRPr lang="en-US"/>
    </a:defPPr>
    <a:lvl1pPr marL="0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5165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9033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549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8066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582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7099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6157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6132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38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78" y="78"/>
      </p:cViewPr>
      <p:guideLst>
        <p:guide orient="horz" pos="2166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1.wmf"/><Relationship Id="rId4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5353" y="2136344"/>
            <a:ext cx="10373995" cy="147410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0705" y="3896995"/>
            <a:ext cx="8543290" cy="175746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5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0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5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80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58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70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16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613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235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9529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810590" y="275401"/>
            <a:ext cx="3665648" cy="58852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3647" y="275401"/>
            <a:ext cx="10793532" cy="58852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9641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08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4087" y="4419142"/>
            <a:ext cx="10373995" cy="1365859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4087" y="2914788"/>
            <a:ext cx="10373995" cy="150435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51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9033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549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80661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58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7099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161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6132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740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3646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46648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194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539377"/>
            <a:ext cx="5392529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235" y="2180916"/>
            <a:ext cx="5392529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9819" y="1539377"/>
            <a:ext cx="5394647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9819" y="2180916"/>
            <a:ext cx="5394647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321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621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0960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6" y="273808"/>
            <a:ext cx="4015262" cy="116527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1699" y="273809"/>
            <a:ext cx="6822766" cy="5869372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236" y="1439087"/>
            <a:ext cx="4015262" cy="4704094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336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2207" y="4813935"/>
            <a:ext cx="7322820" cy="568312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2207" y="614477"/>
            <a:ext cx="7322820" cy="4126230"/>
          </a:xfrm>
        </p:spPr>
        <p:txBody>
          <a:bodyPr/>
          <a:lstStyle>
            <a:lvl1pPr marL="0" indent="0">
              <a:buNone/>
              <a:defRPr sz="3800"/>
            </a:lvl1pPr>
            <a:lvl2pPr marL="545165" indent="0">
              <a:buNone/>
              <a:defRPr sz="3300"/>
            </a:lvl2pPr>
            <a:lvl3pPr marL="1090331" indent="0">
              <a:buNone/>
              <a:defRPr sz="2900"/>
            </a:lvl3pPr>
            <a:lvl4pPr marL="1635496" indent="0">
              <a:buNone/>
              <a:defRPr sz="2400"/>
            </a:lvl4pPr>
            <a:lvl5pPr marL="2180661" indent="0">
              <a:buNone/>
              <a:defRPr sz="2400"/>
            </a:lvl5pPr>
            <a:lvl6pPr marL="2725826" indent="0">
              <a:buNone/>
              <a:defRPr sz="2400"/>
            </a:lvl6pPr>
            <a:lvl7pPr marL="3270992" indent="0">
              <a:buNone/>
              <a:defRPr sz="2400"/>
            </a:lvl7pPr>
            <a:lvl8pPr marL="3816157" indent="0">
              <a:buNone/>
              <a:defRPr sz="2400"/>
            </a:lvl8pPr>
            <a:lvl9pPr marL="4361322" indent="0">
              <a:buNone/>
              <a:defRPr sz="24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2207" y="5382247"/>
            <a:ext cx="7322820" cy="807098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927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  <a:prstGeom prst="rect">
            <a:avLst/>
          </a:prstGeom>
        </p:spPr>
        <p:txBody>
          <a:bodyPr vert="horz" lIns="109033" tIns="54517" rIns="109033" bIns="545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604646"/>
            <a:ext cx="10984230" cy="4538535"/>
          </a:xfrm>
          <a:prstGeom prst="rect">
            <a:avLst/>
          </a:prstGeom>
        </p:spPr>
        <p:txBody>
          <a:bodyPr vert="horz" lIns="109033" tIns="54517" rIns="109033" bIns="545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0235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9939" y="6374007"/>
            <a:ext cx="3864822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6702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663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90331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874" indent="-408874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5894" indent="-340728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2913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8078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324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8409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4357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8740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33905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5165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033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549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8066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582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7099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6157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6132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6.png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20125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87672"/>
              </p:ext>
            </p:extLst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67700"/>
              </p:ext>
            </p:extLst>
          </p:nvPr>
        </p:nvGraphicFramePr>
        <p:xfrm>
          <a:off x="5867283" y="2070373"/>
          <a:ext cx="898541" cy="123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685800" imgH="939600" progId="Equation.DSMT4">
                  <p:embed/>
                </p:oleObj>
              </mc:Choice>
              <mc:Fallback>
                <p:oleObj name="Equation" r:id="rId5" imgW="685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283" y="2070373"/>
                        <a:ext cx="898541" cy="1235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95234"/>
              </p:ext>
            </p:extLst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68069"/>
              </p:ext>
            </p:extLst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94310"/>
              </p:ext>
            </p:extLst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50839"/>
              </p:ext>
            </p:extLst>
          </p:nvPr>
        </p:nvGraphicFramePr>
        <p:xfrm>
          <a:off x="4728371" y="887518"/>
          <a:ext cx="762729" cy="113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3" imgW="634680" imgH="939600" progId="Equation.DSMT4">
                  <p:embed/>
                </p:oleObj>
              </mc:Choice>
              <mc:Fallback>
                <p:oleObj name="Equation" r:id="rId13" imgW="634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371" y="887518"/>
                        <a:ext cx="762729" cy="1132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85548"/>
              </p:ext>
            </p:extLst>
          </p:nvPr>
        </p:nvGraphicFramePr>
        <p:xfrm>
          <a:off x="261219" y="2147375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" y="2147375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93053"/>
              </p:ext>
            </p:extLst>
          </p:nvPr>
        </p:nvGraphicFramePr>
        <p:xfrm>
          <a:off x="1307091" y="2070373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7" imgW="749160" imgH="1143000" progId="Equation.DSMT4">
                  <p:embed/>
                </p:oleObj>
              </mc:Choice>
              <mc:Fallback>
                <p:oleObj name="Equation" r:id="rId17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2070373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865"/>
              </p:ext>
            </p:extLst>
          </p:nvPr>
        </p:nvGraphicFramePr>
        <p:xfrm>
          <a:off x="2374981" y="2070373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9" imgW="1790640" imgH="1143000" progId="Equation.DSMT4">
                  <p:embed/>
                </p:oleObj>
              </mc:Choice>
              <mc:Fallback>
                <p:oleObj name="Equation" r:id="rId19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81" y="2070373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90785"/>
              </p:ext>
            </p:extLst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21" imgW="723600" imgH="939600" progId="Equation.DSMT4">
                  <p:embed/>
                </p:oleObj>
              </mc:Choice>
              <mc:Fallback>
                <p:oleObj name="Equation" r:id="rId21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68853"/>
              </p:ext>
            </p:extLst>
          </p:nvPr>
        </p:nvGraphicFramePr>
        <p:xfrm>
          <a:off x="2180167" y="76508"/>
          <a:ext cx="3996503" cy="5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167" y="76508"/>
                        <a:ext cx="3996503" cy="561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6577" y="3571324"/>
            <a:ext cx="4168390" cy="1152128"/>
            <a:chOff x="773758" y="3899379"/>
            <a:chExt cx="4168390" cy="1152128"/>
          </a:xfrm>
        </p:grpSpPr>
        <p:sp>
          <p:nvSpPr>
            <p:cNvPr id="21" name="TextBox 20"/>
            <p:cNvSpPr txBox="1"/>
            <p:nvPr/>
          </p:nvSpPr>
          <p:spPr>
            <a:xfrm>
              <a:off x="826768" y="3899379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68" y="4516935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73758" y="394787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73758" y="4590020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50062"/>
              </p:ext>
            </p:extLst>
          </p:nvPr>
        </p:nvGraphicFramePr>
        <p:xfrm>
          <a:off x="4392079" y="3503231"/>
          <a:ext cx="3287083" cy="122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25" imgW="2908080" imgH="1041120" progId="Equation.DSMT4">
                  <p:embed/>
                </p:oleObj>
              </mc:Choice>
              <mc:Fallback>
                <p:oleObj name="Equation" r:id="rId25" imgW="2908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079" y="3503231"/>
                        <a:ext cx="3287083" cy="122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0" y="7110933"/>
            <a:ext cx="6877050" cy="3667125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98078"/>
              </p:ext>
            </p:extLst>
          </p:nvPr>
        </p:nvGraphicFramePr>
        <p:xfrm>
          <a:off x="5615167" y="4867702"/>
          <a:ext cx="1329304" cy="38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28" imgW="1206360" imgH="355320" progId="Equation.DSMT4">
                  <p:embed/>
                </p:oleObj>
              </mc:Choice>
              <mc:Fallback>
                <p:oleObj name="Equation" r:id="rId28" imgW="1206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167" y="4867702"/>
                        <a:ext cx="1329304" cy="38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75943"/>
              </p:ext>
            </p:extLst>
          </p:nvPr>
        </p:nvGraphicFramePr>
        <p:xfrm>
          <a:off x="309445" y="4941491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0" imgW="3111480" imgH="1244520" progId="Equation.DSMT4">
                  <p:embed/>
                </p:oleObj>
              </mc:Choice>
              <mc:Fallback>
                <p:oleObj name="Equation" r:id="rId30" imgW="311148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45" y="4941491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01265"/>
              </p:ext>
            </p:extLst>
          </p:nvPr>
        </p:nvGraphicFramePr>
        <p:xfrm>
          <a:off x="5186695" y="5295503"/>
          <a:ext cx="3571222" cy="145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2" imgW="2400120" imgH="1015920" progId="Equation.DSMT4">
                  <p:embed/>
                </p:oleObj>
              </mc:Choice>
              <mc:Fallback>
                <p:oleObj name="Equation" r:id="rId32" imgW="24001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695" y="5295503"/>
                        <a:ext cx="3571222" cy="145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914161" y="357161"/>
            <a:ext cx="68770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82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34925" y="5166122"/>
            <a:ext cx="7662863" cy="1728787"/>
            <a:chOff x="-34925" y="5402263"/>
            <a:chExt cx="7662863" cy="172878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487550"/>
                </p:ext>
              </p:extLst>
            </p:nvPr>
          </p:nvGraphicFramePr>
          <p:xfrm>
            <a:off x="4572399" y="5402263"/>
            <a:ext cx="135942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3" imgW="1206360" imgH="355320" progId="Equation.DSMT4">
                    <p:embed/>
                  </p:oleObj>
                </mc:Choice>
                <mc:Fallback>
                  <p:oleObj name="Equation" r:id="rId3" imgW="1206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399" y="5402263"/>
                          <a:ext cx="1359427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601488"/>
                </p:ext>
              </p:extLst>
            </p:nvPr>
          </p:nvGraphicFramePr>
          <p:xfrm>
            <a:off x="-34925" y="5479654"/>
            <a:ext cx="443547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5" imgW="3111480" imgH="1143000" progId="Equation.DSMT4">
                    <p:embed/>
                  </p:oleObj>
                </mc:Choice>
                <mc:Fallback>
                  <p:oleObj name="Equation" r:id="rId5" imgW="311148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4925" y="5479654"/>
                          <a:ext cx="4435475" cy="1555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719193"/>
                </p:ext>
              </p:extLst>
            </p:nvPr>
          </p:nvGraphicFramePr>
          <p:xfrm>
            <a:off x="4340225" y="5791200"/>
            <a:ext cx="3287713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7" imgW="2400120" imgH="1015920" progId="Equation.DSMT4">
                    <p:embed/>
                  </p:oleObj>
                </mc:Choice>
                <mc:Fallback>
                  <p:oleObj name="Equation" r:id="rId7" imgW="24001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225" y="5791200"/>
                          <a:ext cx="3287713" cy="1339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87088"/>
              </p:ext>
            </p:extLst>
          </p:nvPr>
        </p:nvGraphicFramePr>
        <p:xfrm>
          <a:off x="869504" y="4456202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04" y="4456202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51146"/>
              </p:ext>
            </p:extLst>
          </p:nvPr>
        </p:nvGraphicFramePr>
        <p:xfrm>
          <a:off x="2789982" y="4433276"/>
          <a:ext cx="3996503" cy="5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1" imgW="1701720" imgH="241200" progId="Equation.DSMT4">
                  <p:embed/>
                </p:oleObj>
              </mc:Choice>
              <mc:Fallback>
                <p:oleObj name="Equation" r:id="rId11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982" y="4433276"/>
                        <a:ext cx="3996503" cy="561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98410" y="733913"/>
            <a:ext cx="68770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8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57934" y="2142381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600" dirty="0" smtClean="0"/>
              <a:t>What models to estimate?</a:t>
            </a:r>
            <a:endParaRPr lang="en-CA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357934" y="3366517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600" dirty="0" smtClean="0"/>
              <a:t>How to express each result?</a:t>
            </a:r>
            <a:endParaRPr lang="en-CA" sz="3600" dirty="0"/>
          </a:p>
        </p:txBody>
      </p:sp>
      <p:sp>
        <p:nvSpPr>
          <p:cNvPr id="6" name="Rectangle 5"/>
          <p:cNvSpPr/>
          <p:nvPr/>
        </p:nvSpPr>
        <p:spPr>
          <a:xfrm>
            <a:off x="4113625" y="1257053"/>
            <a:ext cx="29610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equence</a:t>
            </a:r>
            <a:endParaRPr 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68077" y="2634951"/>
            <a:ext cx="20521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odel</a:t>
            </a:r>
            <a:endParaRPr 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84158" y="4012848"/>
            <a:ext cx="42200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anifestation</a:t>
            </a:r>
            <a:endParaRPr 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cxnSp>
        <p:nvCxnSpPr>
          <p:cNvPr id="22" name="Curved Connector 21"/>
          <p:cNvCxnSpPr>
            <a:stCxn id="4" idx="3"/>
            <a:endCxn id="5" idx="3"/>
          </p:cNvCxnSpPr>
          <p:nvPr/>
        </p:nvCxnSpPr>
        <p:spPr>
          <a:xfrm>
            <a:off x="8190582" y="2465547"/>
            <a:ext cx="12700" cy="1224136"/>
          </a:xfrm>
          <a:prstGeom prst="curvedConnector3">
            <a:avLst>
              <a:gd name="adj1" fmla="val 4300000"/>
            </a:avLst>
          </a:prstGeom>
          <a:ln w="1905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urved Connector 25"/>
          <p:cNvCxnSpPr>
            <a:stCxn id="5" idx="1"/>
            <a:endCxn id="4" idx="1"/>
          </p:cNvCxnSpPr>
          <p:nvPr/>
        </p:nvCxnSpPr>
        <p:spPr>
          <a:xfrm rot="10800000">
            <a:off x="2357934" y="2465547"/>
            <a:ext cx="12700" cy="1224136"/>
          </a:xfrm>
          <a:prstGeom prst="curvedConnector3">
            <a:avLst>
              <a:gd name="adj1" fmla="val 4300000"/>
            </a:avLst>
          </a:prstGeom>
          <a:ln w="19050">
            <a:solidFill>
              <a:schemeClr val="tx1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4847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 w="lg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</TotalTime>
  <Words>26</Words>
  <Application>Microsoft Office PowerPoint</Application>
  <PresentationFormat>Custom</PresentationFormat>
  <Paragraphs>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kov</dc:creator>
  <cp:lastModifiedBy>Andrey Koval</cp:lastModifiedBy>
  <cp:revision>7</cp:revision>
  <dcterms:created xsi:type="dcterms:W3CDTF">2014-11-28T15:58:28Z</dcterms:created>
  <dcterms:modified xsi:type="dcterms:W3CDTF">2015-01-21T02:41:10Z</dcterms:modified>
</cp:coreProperties>
</file>